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60" r:id="rId5"/>
    <p:sldId id="262" r:id="rId6"/>
    <p:sldId id="261" r:id="rId7"/>
    <p:sldId id="263" r:id="rId8"/>
    <p:sldId id="259" r:id="rId9"/>
    <p:sldId id="277" r:id="rId10"/>
    <p:sldId id="270" r:id="rId11"/>
    <p:sldId id="278" r:id="rId12"/>
    <p:sldId id="279" r:id="rId13"/>
    <p:sldId id="280" r:id="rId14"/>
    <p:sldId id="281" r:id="rId15"/>
    <p:sldId id="282" r:id="rId16"/>
    <p:sldId id="284" r:id="rId17"/>
    <p:sldId id="271" r:id="rId18"/>
    <p:sldId id="274" r:id="rId19"/>
  </p:sldIdLst>
  <p:sldSz cx="18288000" cy="10287000"/>
  <p:notesSz cx="6858000" cy="9144000"/>
  <p:embeddedFontLst>
    <p:embeddedFont>
      <p:font typeface="Sriracha" panose="020B0604020202020204" charset="-34"/>
      <p:regular r:id="rId21"/>
    </p:embeddedFont>
    <p:embeddedFont>
      <p:font typeface="Tahoma" panose="020B0604030504040204" pitchFamily="34" charset="0"/>
      <p:regular r:id="rId22"/>
      <p:bold r:id="rId23"/>
    </p:embeddedFont>
    <p:embeddedFont>
      <p:font typeface="Josefin Sans Regular" panose="020B0604020202020204" charset="0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More Sugar Thin" panose="020B0604020202020204" charset="0"/>
      <p:regular r:id="rId29"/>
    </p:embeddedFont>
    <p:embeddedFont>
      <p:font typeface="Palatino Linotype" panose="02040502050505030304" pitchFamily="18" charset="0"/>
      <p:regular r:id="rId30"/>
      <p:bold r:id="rId31"/>
      <p:italic r:id="rId32"/>
      <p:boldItalic r:id="rId33"/>
    </p:embeddedFont>
    <p:embeddedFont>
      <p:font typeface="Rokkitt Bold" panose="020B0604020202020204" charset="0"/>
      <p:regular r:id="rId34"/>
    </p:embeddedFont>
    <p:embeddedFont>
      <p:font typeface="Bakerie Bold" panose="020B0604020202020204" charset="0"/>
      <p:regular r:id="rId35"/>
    </p:embeddedFont>
    <p:embeddedFont>
      <p:font typeface="Baloo" panose="020B0604020202020204" charset="0"/>
      <p:regular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9E9AD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4" d="100"/>
          <a:sy n="54" d="100"/>
        </p:scale>
        <p:origin x="114" y="8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font" Target="fonts/font1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font" Target="fonts/font13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font" Target="fonts/font12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font" Target="fonts/font1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0556A9-4CB9-4911-9E65-8947AA8DA3E2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4C8715-D6E7-4CEB-9B03-D8D293A0D5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405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873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185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media1.mp3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2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6.emf"/><Relationship Id="rId18" Type="http://schemas.openxmlformats.org/officeDocument/2006/relationships/image" Target="../media/image40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3.wav"/><Relationship Id="rId12" Type="http://schemas.openxmlformats.org/officeDocument/2006/relationships/image" Target="../media/image35.png"/><Relationship Id="rId17" Type="http://schemas.openxmlformats.org/officeDocument/2006/relationships/image" Target="../media/image39.png"/><Relationship Id="rId2" Type="http://schemas.openxmlformats.org/officeDocument/2006/relationships/audio" Target="../media/media2.mp3"/><Relationship Id="rId16" Type="http://schemas.openxmlformats.org/officeDocument/2006/relationships/image" Target="../media/image30.png"/><Relationship Id="rId20" Type="http://schemas.openxmlformats.org/officeDocument/2006/relationships/image" Target="../media/image4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4.png"/><Relationship Id="rId24" Type="http://schemas.openxmlformats.org/officeDocument/2006/relationships/audio" Target="NULL"/><Relationship Id="rId5" Type="http://schemas.openxmlformats.org/officeDocument/2006/relationships/audio" Target="../media/audio1.wav"/><Relationship Id="rId15" Type="http://schemas.openxmlformats.org/officeDocument/2006/relationships/image" Target="../media/image38.png"/><Relationship Id="rId23" Type="http://schemas.openxmlformats.org/officeDocument/2006/relationships/audio" Target="NULL"/><Relationship Id="rId10" Type="http://schemas.openxmlformats.org/officeDocument/2006/relationships/image" Target="../media/image33.emf"/><Relationship Id="rId19" Type="http://schemas.openxmlformats.org/officeDocument/2006/relationships/image" Target="../media/image41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audio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6.emf"/><Relationship Id="rId18" Type="http://schemas.openxmlformats.org/officeDocument/2006/relationships/image" Target="../media/image40.png"/><Relationship Id="rId26" Type="http://schemas.openxmlformats.org/officeDocument/2006/relationships/audio" Target="../media/audio4.wav"/><Relationship Id="rId3" Type="http://schemas.openxmlformats.org/officeDocument/2006/relationships/audio" Target="../media/media2.mp3"/><Relationship Id="rId21" Type="http://schemas.openxmlformats.org/officeDocument/2006/relationships/oleObject" Target="../embeddings/oleObject3.bin"/><Relationship Id="rId7" Type="http://schemas.openxmlformats.org/officeDocument/2006/relationships/audio" Target="../media/audio3.wav"/><Relationship Id="rId12" Type="http://schemas.openxmlformats.org/officeDocument/2006/relationships/image" Target="../media/image35.png"/><Relationship Id="rId17" Type="http://schemas.openxmlformats.org/officeDocument/2006/relationships/image" Target="../media/image44.png"/><Relationship Id="rId25" Type="http://schemas.openxmlformats.org/officeDocument/2006/relationships/audio" Target="../media/audio3.wav"/><Relationship Id="rId2" Type="http://schemas.microsoft.com/office/2007/relationships/media" Target="../media/media2.mp3"/><Relationship Id="rId16" Type="http://schemas.openxmlformats.org/officeDocument/2006/relationships/image" Target="../media/image30.png"/><Relationship Id="rId20" Type="http://schemas.openxmlformats.org/officeDocument/2006/relationships/image" Target="../media/image42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34.png"/><Relationship Id="rId24" Type="http://schemas.openxmlformats.org/officeDocument/2006/relationships/audio" Target="../media/audio2.wav"/><Relationship Id="rId5" Type="http://schemas.openxmlformats.org/officeDocument/2006/relationships/audio" Target="../media/audio1.wav"/><Relationship Id="rId15" Type="http://schemas.openxmlformats.org/officeDocument/2006/relationships/image" Target="../media/image38.png"/><Relationship Id="rId23" Type="http://schemas.openxmlformats.org/officeDocument/2006/relationships/audio" Target="../media/audio1.wav"/><Relationship Id="rId10" Type="http://schemas.openxmlformats.org/officeDocument/2006/relationships/image" Target="../media/image33.emf"/><Relationship Id="rId19" Type="http://schemas.openxmlformats.org/officeDocument/2006/relationships/image" Target="../media/image4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41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4.wav"/><Relationship Id="rId12" Type="http://schemas.openxmlformats.org/officeDocument/2006/relationships/image" Target="../media/image36.emf"/><Relationship Id="rId17" Type="http://schemas.openxmlformats.org/officeDocument/2006/relationships/image" Target="../media/image40.png"/><Relationship Id="rId2" Type="http://schemas.openxmlformats.org/officeDocument/2006/relationships/audio" Target="../media/media2.mp3"/><Relationship Id="rId16" Type="http://schemas.openxmlformats.org/officeDocument/2006/relationships/image" Target="../media/image39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5.png"/><Relationship Id="rId24" Type="http://schemas.openxmlformats.org/officeDocument/2006/relationships/audio" Target="NULL"/><Relationship Id="rId5" Type="http://schemas.openxmlformats.org/officeDocument/2006/relationships/audio" Target="../media/audio2.wav"/><Relationship Id="rId15" Type="http://schemas.openxmlformats.org/officeDocument/2006/relationships/image" Target="../media/image30.png"/><Relationship Id="rId23" Type="http://schemas.openxmlformats.org/officeDocument/2006/relationships/audio" Target="NULL"/><Relationship Id="rId10" Type="http://schemas.openxmlformats.org/officeDocument/2006/relationships/image" Target="../media/image34.png"/><Relationship Id="rId19" Type="http://schemas.openxmlformats.org/officeDocument/2006/relationships/image" Target="../media/image42.png"/><Relationship Id="rId4" Type="http://schemas.openxmlformats.org/officeDocument/2006/relationships/audio" Target="../media/audio1.wav"/><Relationship Id="rId9" Type="http://schemas.openxmlformats.org/officeDocument/2006/relationships/image" Target="../media/image33.emf"/><Relationship Id="rId14" Type="http://schemas.openxmlformats.org/officeDocument/2006/relationships/image" Target="../media/image38.png"/><Relationship Id="rId22" Type="http://schemas.openxmlformats.org/officeDocument/2006/relationships/audio" Target="NUL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41.png"/><Relationship Id="rId3" Type="http://schemas.openxmlformats.org/officeDocument/2006/relationships/slideLayout" Target="../slideLayouts/slideLayout7.xml"/><Relationship Id="rId21" Type="http://schemas.openxmlformats.org/officeDocument/2006/relationships/audio" Target="../media/audio2.wav"/><Relationship Id="rId7" Type="http://schemas.openxmlformats.org/officeDocument/2006/relationships/audio" Target="../media/audio4.wav"/><Relationship Id="rId12" Type="http://schemas.openxmlformats.org/officeDocument/2006/relationships/image" Target="../media/image36.emf"/><Relationship Id="rId17" Type="http://schemas.openxmlformats.org/officeDocument/2006/relationships/image" Target="../media/image40.png"/><Relationship Id="rId2" Type="http://schemas.openxmlformats.org/officeDocument/2006/relationships/audio" Target="../media/media2.mp3"/><Relationship Id="rId16" Type="http://schemas.openxmlformats.org/officeDocument/2006/relationships/image" Target="../media/image39.png"/><Relationship Id="rId20" Type="http://schemas.openxmlformats.org/officeDocument/2006/relationships/audio" Target="../media/audio1.wav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5.png"/><Relationship Id="rId5" Type="http://schemas.openxmlformats.org/officeDocument/2006/relationships/audio" Target="../media/audio2.wav"/><Relationship Id="rId15" Type="http://schemas.openxmlformats.org/officeDocument/2006/relationships/image" Target="../media/image30.png"/><Relationship Id="rId23" Type="http://schemas.openxmlformats.org/officeDocument/2006/relationships/audio" Target="../media/audio4.wav"/><Relationship Id="rId10" Type="http://schemas.openxmlformats.org/officeDocument/2006/relationships/image" Target="../media/image34.png"/><Relationship Id="rId19" Type="http://schemas.openxmlformats.org/officeDocument/2006/relationships/image" Target="../media/image42.png"/><Relationship Id="rId4" Type="http://schemas.openxmlformats.org/officeDocument/2006/relationships/audio" Target="../media/audio1.wav"/><Relationship Id="rId9" Type="http://schemas.openxmlformats.org/officeDocument/2006/relationships/image" Target="../media/image33.emf"/><Relationship Id="rId14" Type="http://schemas.openxmlformats.org/officeDocument/2006/relationships/image" Target="../media/image38.png"/><Relationship Id="rId22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5.svg"/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12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3.svg"/><Relationship Id="rId5" Type="http://schemas.openxmlformats.org/officeDocument/2006/relationships/image" Target="../media/image7.svg"/><Relationship Id="rId10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openxmlformats.org/officeDocument/2006/relationships/image" Target="../media/image11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3.png"/><Relationship Id="rId4" Type="http://schemas.openxmlformats.org/officeDocument/2006/relationships/image" Target="../media/image16.png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2155" b="570"/>
          <a:stretch>
            <a:fillRect/>
          </a:stretch>
        </p:blipFill>
        <p:spPr>
          <a:xfrm>
            <a:off x="479479" y="155753"/>
            <a:ext cx="17329041" cy="9102547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1547330" y="2662351"/>
            <a:ext cx="14191770" cy="487312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9049"/>
              </a:lnSpc>
            </a:pPr>
            <a:r>
              <a:rPr lang="en-US" sz="14999" spc="-209" dirty="0">
                <a:solidFill>
                  <a:srgbClr val="FFFFFF"/>
                </a:solidFill>
                <a:latin typeface="Sriracha"/>
              </a:rPr>
              <a:t>CHÀO MỪNG  </a:t>
            </a:r>
            <a:r>
              <a:rPr lang="en-US" sz="14999" spc="-209" dirty="0" smtClean="0">
                <a:solidFill>
                  <a:srgbClr val="FFFFFF"/>
                </a:solidFill>
                <a:latin typeface="Sriracha"/>
              </a:rPr>
              <a:t>QUÝ THẦY CÔ</a:t>
            </a:r>
            <a:endParaRPr lang="en-US" sz="14999" spc="-209" dirty="0">
              <a:solidFill>
                <a:srgbClr val="FFFFFF"/>
              </a:solidFill>
              <a:latin typeface="Sriracha"/>
            </a:endParaRP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6154412"/>
            <a:ext cx="2578061" cy="5729024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 rot="-10800000">
            <a:off x="5171464" y="7357622"/>
            <a:ext cx="8500984" cy="1465058"/>
            <a:chOff x="0" y="0"/>
            <a:chExt cx="7655540" cy="1319354"/>
          </a:xfrm>
        </p:grpSpPr>
        <p:sp>
          <p:nvSpPr>
            <p:cNvPr id="6" name="Freeform 6"/>
            <p:cNvSpPr/>
            <p:nvPr/>
          </p:nvSpPr>
          <p:spPr>
            <a:xfrm>
              <a:off x="0" y="-4262"/>
              <a:ext cx="7663285" cy="1325840"/>
            </a:xfrm>
            <a:custGeom>
              <a:avLst/>
              <a:gdLst/>
              <a:ahLst/>
              <a:cxnLst/>
              <a:rect l="l" t="t" r="r" b="b"/>
              <a:pathLst>
                <a:path w="7663285" h="1325840">
                  <a:moveTo>
                    <a:pt x="6724386" y="1314653"/>
                  </a:moveTo>
                  <a:cubicBezTo>
                    <a:pt x="6724386" y="1314653"/>
                    <a:pt x="6304633" y="1325840"/>
                    <a:pt x="5842048" y="1323219"/>
                  </a:cubicBezTo>
                  <a:cubicBezTo>
                    <a:pt x="2721468" y="1321056"/>
                    <a:pt x="1057073" y="1313232"/>
                    <a:pt x="1057073" y="1313232"/>
                  </a:cubicBezTo>
                  <a:cubicBezTo>
                    <a:pt x="812931" y="1304398"/>
                    <a:pt x="565145" y="1287416"/>
                    <a:pt x="398404" y="1229239"/>
                  </a:cubicBezTo>
                  <a:cubicBezTo>
                    <a:pt x="120505" y="1132277"/>
                    <a:pt x="0" y="954749"/>
                    <a:pt x="0" y="628876"/>
                  </a:cubicBezTo>
                  <a:lnTo>
                    <a:pt x="0" y="628873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4877204" y="7673"/>
                  </a:cubicBezTo>
                  <a:cubicBezTo>
                    <a:pt x="6085706" y="0"/>
                    <a:pt x="6549634" y="7673"/>
                    <a:pt x="6549634" y="7673"/>
                  </a:cubicBezTo>
                  <a:cubicBezTo>
                    <a:pt x="6917941" y="15152"/>
                    <a:pt x="7281254" y="84484"/>
                    <a:pt x="7478995" y="207066"/>
                  </a:cubicBezTo>
                  <a:cubicBezTo>
                    <a:pt x="7630011" y="300683"/>
                    <a:pt x="7663285" y="425358"/>
                    <a:pt x="7654145" y="628876"/>
                  </a:cubicBezTo>
                  <a:lnTo>
                    <a:pt x="7654145" y="628879"/>
                  </a:lnTo>
                  <a:cubicBezTo>
                    <a:pt x="7654145" y="1072714"/>
                    <a:pt x="7371149" y="1286812"/>
                    <a:pt x="6724386" y="1314653"/>
                  </a:cubicBezTo>
                  <a:close/>
                </a:path>
              </a:pathLst>
            </a:custGeom>
            <a:solidFill>
              <a:srgbClr val="844B36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895211" y="729994"/>
            <a:ext cx="5554474" cy="20620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69762" y="952500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t="11582" b="36736"/>
          <a:stretch>
            <a:fillRect/>
          </a:stretch>
        </p:blipFill>
        <p:spPr>
          <a:xfrm>
            <a:off x="6019800" y="558273"/>
            <a:ext cx="5127769" cy="1259216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6328729" y="755199"/>
            <a:ext cx="4509910" cy="87203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 dirty="0" err="1" smtClean="0">
                <a:solidFill>
                  <a:srgbClr val="FFF2F9"/>
                </a:solidFill>
                <a:latin typeface="Rokkitt Bold"/>
              </a:rPr>
              <a:t>Thực</a:t>
            </a:r>
            <a:r>
              <a:rPr lang="en-US" sz="6761" dirty="0">
                <a:solidFill>
                  <a:srgbClr val="FFF2F9"/>
                </a:solidFill>
                <a:latin typeface="Rokkitt Bold"/>
              </a:rPr>
              <a:t> </a:t>
            </a:r>
            <a:r>
              <a:rPr lang="en-US" sz="6761" dirty="0" err="1" smtClean="0">
                <a:solidFill>
                  <a:srgbClr val="FFF2F9"/>
                </a:solidFill>
                <a:latin typeface="Rokkitt Bold"/>
              </a:rPr>
              <a:t>hành</a:t>
            </a:r>
            <a:r>
              <a:rPr lang="en-US" sz="6761" dirty="0" smtClean="0">
                <a:solidFill>
                  <a:srgbClr val="FFF2F9"/>
                </a:solidFill>
                <a:latin typeface="Rokkitt Bold"/>
              </a:rPr>
              <a:t> 1</a:t>
            </a:r>
            <a:endParaRPr lang="en-US" sz="6761" dirty="0">
              <a:solidFill>
                <a:srgbClr val="FFF2F9"/>
              </a:solidFill>
              <a:latin typeface="Rokkitt Bold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2182280"/>
            <a:ext cx="14630400" cy="321155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620000" y="5372100"/>
            <a:ext cx="14253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1140" y="6067286"/>
            <a:ext cx="143300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 lương cơ bản mỗi tháng của anh Minh : x (triệu đồng)</a:t>
            </a:r>
            <a:endParaRPr lang="en-US" sz="3200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Biểu thức biểu thị tiền lương mỗi tháng của anh Minh</a:t>
            </a:r>
            <a:endParaRPr lang="en-US" sz="3200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+3 500 000  (đ)</a:t>
            </a:r>
            <a:endParaRPr lang="en-US" sz="3200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Biểu thức biểu thị số tiền anh Minh được nhận ở tháng Tết.</a:t>
            </a:r>
            <a:endParaRPr lang="en-US" sz="3200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3500 000 + x + 3500 000 +60%.3 500 </a:t>
            </a:r>
            <a:r>
              <a:rPr lang="nl-NL" sz="3200" dirty="0" smtClean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00</a:t>
            </a:r>
            <a:r>
              <a:rPr lang="en-US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3200" dirty="0" smtClean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 2x </a:t>
            </a:r>
            <a:r>
              <a:rPr lang="nl-NL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9 100 000 </a:t>
            </a:r>
            <a:r>
              <a:rPr lang="nl-NL" sz="3200" dirty="0" smtClean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đ)</a:t>
            </a:r>
            <a:endParaRPr lang="en-US" sz="32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54146" y="1895750"/>
            <a:ext cx="2201144" cy="80631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4696195" y="4321023"/>
            <a:ext cx="2817449" cy="103207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6147CD3-2649-4E88-8CE1-81D576F84A32}"/>
              </a:ext>
            </a:extLst>
          </p:cNvPr>
          <p:cNvSpPr txBox="1"/>
          <p:nvPr/>
        </p:nvSpPr>
        <p:spPr>
          <a:xfrm>
            <a:off x="6284451" y="1445756"/>
            <a:ext cx="5357236" cy="124649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8100" b="1" dirty="0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515977" y="1885952"/>
            <a:ext cx="3257832" cy="119339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1364019" y="1453949"/>
            <a:ext cx="4437144" cy="16253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90605" y="4200754"/>
            <a:ext cx="1607909" cy="58900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71283" y="2977847"/>
            <a:ext cx="3882287" cy="20987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69929" y="3000377"/>
            <a:ext cx="3661941" cy="199848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57227" y="5184459"/>
            <a:ext cx="9173547" cy="2187891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xmlns="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788323" y="1285875"/>
            <a:ext cx="932082" cy="932082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54628" y="7520213"/>
            <a:ext cx="2373074" cy="87104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5FC2DC4-E9A6-4E74-877B-2C3C0FD598BF}"/>
              </a:ext>
            </a:extLst>
          </p:cNvPr>
          <p:cNvSpPr txBox="1"/>
          <p:nvPr/>
        </p:nvSpPr>
        <p:spPr>
          <a:xfrm>
            <a:off x="-1960003" y="2421723"/>
            <a:ext cx="1327286" cy="4154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700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50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2"/>
            <a:ext cx="18288000" cy="10286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2667000" y="227693"/>
            <a:ext cx="15621000" cy="1753474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785251" y="513130"/>
              <a:ext cx="8811813" cy="223464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nl-NL" sz="4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: </a:t>
              </a:r>
              <a:r>
                <a:rPr lang="nl-NL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</a:t>
              </a:r>
              <a:r>
                <a:rPr lang="nl-NL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ảnh vườn hình chữ nhật có chiều dài là x (m), chiều dài hơn chiều rộng 10m. Biểu thức biểu thị chiều rộng mảnh vườn là :</a:t>
              </a:r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47962" y="1359041"/>
            <a:ext cx="2057400" cy="16017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901" y="2628901"/>
            <a:ext cx="1822157" cy="57292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17929" y="6569900"/>
            <a:ext cx="1665629" cy="17145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33487" y="6670221"/>
            <a:ext cx="1523372" cy="168240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33697" y="6538901"/>
            <a:ext cx="1522952" cy="182559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1469831" y="2814537"/>
            <a:ext cx="548283" cy="548283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3455000" y="5143500"/>
            <a:ext cx="5262395" cy="1743663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3486789" y="3989902"/>
              <a:ext cx="2791362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5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r>
                <a:rPr lang="en-US" sz="4500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+ 10 (m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11072201" y="4964799"/>
            <a:ext cx="5138342" cy="1888074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529071" y="3989903"/>
              <a:ext cx="2322574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5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nl-NL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.x (m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3422948" y="7056054"/>
            <a:ext cx="5294447" cy="1743663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3600065" y="5635627"/>
              <a:ext cx="2564804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500" b="1" noProof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  <a:r>
                <a:rPr lang="nl-NL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 - x (m)</a:t>
              </a:r>
              <a:r>
                <a:rPr lang="nl-NL" dirty="0" smtClean="0"/>
                <a:t> </a:t>
              </a:r>
              <a:endParaRPr lang="vi-VN" sz="45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11047004" y="6917800"/>
            <a:ext cx="5163539" cy="1742090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116559" y="5635627"/>
              <a:ext cx="3147585" cy="656590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5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r>
                <a:rPr lang="nl-NL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-  10 (m)</a:t>
              </a:r>
              <a:r>
                <a:rPr lang="nl-NL" sz="4800" dirty="0"/>
                <a:t> </a:t>
              </a:r>
              <a:endParaRPr lang="vi-VN" sz="45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498606" y="10674764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Khi đến mỗi Slide, thầy cô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nhấp chuột trái 1 lần hoặc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5058461" y="10674764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10636959" y="10674764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5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3150">
                <a:solidFill>
                  <a:schemeClr val="tx1"/>
                </a:solidFill>
              </a:rPr>
            </a:br>
            <a:r>
              <a:rPr lang="en-US" sz="315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79038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5240" y="-45645"/>
            <a:ext cx="18288000" cy="1028699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BFDC2BDB-258C-4F4A-86ED-C0A6EFC4F65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53942" y="1371600"/>
            <a:ext cx="15281658" cy="24628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3847" y="1686638"/>
            <a:ext cx="2057400" cy="16017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31786" y="2956498"/>
            <a:ext cx="1822157" cy="57292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63814" y="6897497"/>
            <a:ext cx="1665629" cy="17145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79373" y="6997818"/>
            <a:ext cx="1523372" cy="168240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79583" y="6866498"/>
            <a:ext cx="1522952" cy="182559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1469831" y="2814537"/>
            <a:ext cx="548283" cy="548283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2973339" y="5461268"/>
            <a:ext cx="5289942" cy="1743663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3542435" y="3903890"/>
              <a:ext cx="3515535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2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r>
                <a:rPr lang="en-US" sz="42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+ 1,30 (m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10403091" y="5377001"/>
            <a:ext cx="5138342" cy="188807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585228" y="3740142"/>
              <a:ext cx="2539156" cy="60187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200" b="1" noProof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.1,30 (m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2968833" y="7383651"/>
            <a:ext cx="5294446" cy="1743663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3688700" y="5483727"/>
              <a:ext cx="2527757" cy="57451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2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en-US" sz="4200" b="1" noProof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4200" noProof="1" smtClean="0">
                  <a:latin typeface="Palatino Linotype" panose="02040502050505030304" pitchFamily="18" charset="0"/>
                </a:rPr>
                <a:t>(m)</a:t>
              </a:r>
              <a:endParaRPr lang="vi-VN" sz="42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10377892" y="7329997"/>
            <a:ext cx="5163540" cy="1742090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544612" y="5317063"/>
              <a:ext cx="2620375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200" b="1" noProof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,5 </a:t>
              </a:r>
              <a:r>
                <a:rPr lang="nl-NL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x 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m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952721" y="11002361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Khi đến mỗi Slide, thầy cô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nhấp chuột trái 1 lần hoặc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4604346" y="11002361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10182845" y="11002361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5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3150">
                <a:solidFill>
                  <a:schemeClr val="tx1"/>
                </a:solidFill>
              </a:rPr>
            </a:br>
            <a:r>
              <a:rPr lang="en-US" sz="315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823698" y="50597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70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74025C03-BBC1-4E41-924B-1D89C7CB42D3}"/>
              </a:ext>
            </a:extLst>
          </p:cNvPr>
          <p:cNvSpPr txBox="1"/>
          <p:nvPr/>
        </p:nvSpPr>
        <p:spPr>
          <a:xfrm>
            <a:off x="3280707" y="1782590"/>
            <a:ext cx="14509409" cy="12311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nl-NL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nl-NL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ô tô khởi hành từ thành phố A đến thành phố B với vận tốc x km/h hết 1h30 phút.Biểu thức biểu thị quãng đường từ A đến B là: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52400" y="15240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364114"/>
              </p:ext>
            </p:extLst>
          </p:nvPr>
        </p:nvGraphicFramePr>
        <p:xfrm>
          <a:off x="5398323" y="7431126"/>
          <a:ext cx="879386" cy="154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241195" imgH="418918" progId="Equation.DSMT4">
                  <p:embed/>
                </p:oleObj>
              </mc:Choice>
              <mc:Fallback>
                <p:oleObj name="Equation" r:id="rId21" imgW="241195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323" y="7431126"/>
                        <a:ext cx="879386" cy="1547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908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1" presetClass="entr" presetSubtype="0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3200"/>
                                </p:stCondLst>
                                <p:childTnLst>
                                  <p:par>
                                    <p:cTn id="29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33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38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39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1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2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3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18700"/>
                                </p:stCondLst>
                                <p:childTnLst>
                                  <p:par>
                                    <p:cTn id="46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7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8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9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0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1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3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4" fill="hold">
                          <p:stCondLst>
                            <p:cond delay="0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7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58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0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67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9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0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1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2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3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4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5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6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1" presetClass="entr" presetSubtype="0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3200"/>
                                </p:stCondLst>
                                <p:childTnLst>
                                  <p:par>
                                    <p:cTn id="29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33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38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39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1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2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3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18700"/>
                                </p:stCondLst>
                                <p:childTnLst>
                                  <p:par>
                                    <p:cTn id="46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7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8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9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0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1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3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4" fill="hold">
                          <p:stCondLst>
                            <p:cond delay="0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7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58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0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67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9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0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1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2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3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4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5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6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2"/>
            <a:ext cx="18288000" cy="10286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4818693" y="101416"/>
            <a:ext cx="13505089" cy="2348177"/>
            <a:chOff x="2361289" y="-1911667"/>
            <a:chExt cx="10440582" cy="350277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361289" y="-1911667"/>
              <a:ext cx="10440582" cy="3502770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656576" y="-1509082"/>
              <a:ext cx="9557555" cy="27546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nl-NL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3: Tiền lương cơ bản 1 ngày là x (đồng) nếu tăng ca thì thêm 30 000 đ/giờ. Biểu thức biểu thị tiền lương của anh An khi làm 1 ngày và tăng ca thêm 4 giờ là:</a:t>
              </a:r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97074" y="997484"/>
            <a:ext cx="2057400" cy="16017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55483" y="2286002"/>
            <a:ext cx="1822157" cy="60721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87511" y="6569901"/>
            <a:ext cx="1665629" cy="17145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03070" y="6670223"/>
            <a:ext cx="1523372" cy="168240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03280" y="6538902"/>
            <a:ext cx="1522952" cy="182559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1469831" y="2814537"/>
            <a:ext cx="548283" cy="548283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4824582" y="5143502"/>
            <a:ext cx="5995817" cy="1743663"/>
            <a:chOff x="2256516" y="3433557"/>
            <a:chExt cx="4840997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3077894" y="3950814"/>
              <a:ext cx="4019619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2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+30 000 + 4 (đ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12046025" y="5076201"/>
            <a:ext cx="5517503" cy="1888074"/>
            <a:chOff x="7167386" y="3353692"/>
            <a:chExt cx="4617953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104845" y="3946257"/>
              <a:ext cx="3680494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2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+ 120 000 (đ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4792531" y="7056056"/>
            <a:ext cx="5825597" cy="1743663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3317484" y="5603072"/>
              <a:ext cx="3426864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42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 000.4.x (đ)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12020830" y="7029202"/>
            <a:ext cx="5542698" cy="1742090"/>
            <a:chOff x="7144988" y="5089690"/>
            <a:chExt cx="4648990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7931097" y="5355841"/>
              <a:ext cx="3862881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.x + 30 000 (đ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3E192980-6695-4603-9EB8-AB490E1EF696}"/>
              </a:ext>
            </a:extLst>
          </p:cNvPr>
          <p:cNvSpPr/>
          <p:nvPr/>
        </p:nvSpPr>
        <p:spPr>
          <a:xfrm>
            <a:off x="870977" y="10674765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Khi đến mỗi Slide, thầy cô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nhấp chuột trái 1 lần hoặc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6AF0EEB-063F-498F-AD6D-8CFEB5BCE722}"/>
              </a:ext>
            </a:extLst>
          </p:cNvPr>
          <p:cNvSpPr/>
          <p:nvPr/>
        </p:nvSpPr>
        <p:spPr>
          <a:xfrm>
            <a:off x="6428043" y="10674765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239030A7-DCF8-428B-8110-D21F928FAF59}"/>
              </a:ext>
            </a:extLst>
          </p:cNvPr>
          <p:cNvSpPr/>
          <p:nvPr/>
        </p:nvSpPr>
        <p:spPr>
          <a:xfrm>
            <a:off x="12006542" y="10674765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5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3150">
                <a:solidFill>
                  <a:schemeClr val="tx1"/>
                </a:solidFill>
              </a:rPr>
            </a:br>
            <a:r>
              <a:rPr lang="en-US" sz="315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827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40" y="-15057"/>
            <a:ext cx="18288000" cy="10286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3509094" y="164272"/>
            <a:ext cx="14245506" cy="2545685"/>
            <a:chOff x="1351503" y="-98082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351503" y="-98082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1638848" y="193195"/>
              <a:ext cx="9029102" cy="2166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nl-NL" sz="4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4: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c Mai gửi 200 000 000 đồngvào 1 ngân hàng với lãi suất x kì hạn 1 năm. Biểu thức biểu thị số tiền vốn lẫn lãi bác nhận được sau 1 năm là :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43000" y="849327"/>
            <a:ext cx="2057400" cy="16017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11829" y="2286002"/>
            <a:ext cx="1822157" cy="60721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43857" y="6569901"/>
            <a:ext cx="1665629" cy="17145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9416" y="6670223"/>
            <a:ext cx="1523372" cy="168240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9626" y="6538902"/>
            <a:ext cx="1522952" cy="182559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1469831" y="2814537"/>
            <a:ext cx="548283" cy="548283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5846497" y="2867321"/>
            <a:ext cx="6904500" cy="1743663"/>
            <a:chOff x="2104960" y="1561434"/>
            <a:chExt cx="4705591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256676" y="1693647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104960" y="1561434"/>
              <a:ext cx="908359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2604271" y="2035459"/>
              <a:ext cx="4206280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0 000 000.x (đ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5884129" y="4687671"/>
            <a:ext cx="6578358" cy="1888074"/>
            <a:chOff x="6528902" y="3398029"/>
            <a:chExt cx="584742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6794664" y="3696573"/>
              <a:ext cx="5581666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528902" y="3398029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7643181" y="4129398"/>
              <a:ext cx="4588150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44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0 000 000 + x (đ)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5260745" y="6739994"/>
            <a:ext cx="11038263" cy="1743663"/>
            <a:chOff x="2128565" y="5129048"/>
            <a:chExt cx="6997641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654259" y="5233078"/>
              <a:ext cx="5619405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530626" y="5129048"/>
              <a:ext cx="6267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2128565" y="5479393"/>
              <a:ext cx="6997641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0 000 000+ 200 000 000x (đ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5846497" y="8454630"/>
            <a:ext cx="9850703" cy="1742090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432255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7581516" y="5566676"/>
              <a:ext cx="3620717" cy="60187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44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0 000 000 .200 000 000.x (đ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70F62BFA-5845-4A57-8223-547686DE1E96}"/>
              </a:ext>
            </a:extLst>
          </p:cNvPr>
          <p:cNvSpPr/>
          <p:nvPr/>
        </p:nvSpPr>
        <p:spPr>
          <a:xfrm>
            <a:off x="870977" y="10674765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Khi đến mỗi Slide, thầy cô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nhấp chuột trái 1 lần hoặc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43E88DC6-643B-478B-BC5D-8FA7FE6F89F1}"/>
              </a:ext>
            </a:extLst>
          </p:cNvPr>
          <p:cNvSpPr/>
          <p:nvPr/>
        </p:nvSpPr>
        <p:spPr>
          <a:xfrm>
            <a:off x="6428043" y="10674765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448C7BAB-C2A1-4252-8ACD-8DBA2F2D7F49}"/>
              </a:ext>
            </a:extLst>
          </p:cNvPr>
          <p:cNvSpPr/>
          <p:nvPr/>
        </p:nvSpPr>
        <p:spPr>
          <a:xfrm>
            <a:off x="12006542" y="10674765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5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3150">
                <a:solidFill>
                  <a:schemeClr val="tx1"/>
                </a:solidFill>
              </a:rPr>
            </a:br>
            <a:r>
              <a:rPr lang="en-US" sz="315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83522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5901" y="3924300"/>
            <a:ext cx="4777481" cy="4543425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E7F857E-D8AC-4887-8179-C951D8492FBD}"/>
              </a:ext>
            </a:extLst>
          </p:cNvPr>
          <p:cNvGrpSpPr/>
          <p:nvPr/>
        </p:nvGrpSpPr>
        <p:grpSpPr>
          <a:xfrm>
            <a:off x="4495800" y="1562100"/>
            <a:ext cx="12877800" cy="3086101"/>
            <a:chOff x="4114800" y="685800"/>
            <a:chExt cx="8250022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xmlns="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792822" cy="147732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</a:t>
              </a:r>
              <a:r>
                <a:rPr lang="en-US" sz="5400" b="1" dirty="0" smtClean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ĐÃ </a:t>
              </a:r>
              <a:r>
                <a:rPr lang="en-US" sz="54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31076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 b="529"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455671" y="1670734"/>
            <a:ext cx="10964735" cy="210442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8975"/>
              </a:lnSpc>
            </a:pPr>
            <a:r>
              <a:rPr lang="en-US" sz="7200" b="1" spc="555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VIỆC VỀ NHÀ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66038" y="3916144"/>
            <a:ext cx="9144000" cy="31239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0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847170" y="1028700"/>
            <a:ext cx="12271087" cy="6626387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2847170" y="3945873"/>
            <a:ext cx="12050369" cy="261698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9019"/>
              </a:lnSpc>
            </a:pPr>
            <a:r>
              <a:rPr lang="en-US" sz="21133" spc="422">
                <a:solidFill>
                  <a:srgbClr val="FFFFFF"/>
                </a:solidFill>
                <a:latin typeface="Baloo"/>
              </a:rPr>
              <a:t>Cảm ơn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549495" y="8215666"/>
            <a:ext cx="7189010" cy="414266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1170">
            <a:off x="2513208" y="1296854"/>
            <a:ext cx="4324917" cy="11461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 b="776"/>
          <a:stretch>
            <a:fillRect/>
          </a:stretch>
        </p:blipFill>
        <p:spPr>
          <a:xfrm>
            <a:off x="10518430" y="5972383"/>
            <a:ext cx="5209516" cy="19190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CE7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b="43786"/>
          <a:stretch>
            <a:fillRect/>
          </a:stretch>
        </p:blipFill>
        <p:spPr>
          <a:xfrm>
            <a:off x="0" y="177815"/>
            <a:ext cx="18288000" cy="1028039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431112">
            <a:off x="18516537" y="1631403"/>
            <a:ext cx="4144837" cy="3914569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611408" y="2115917"/>
            <a:ext cx="15685547" cy="34300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4400"/>
              </a:lnSpc>
            </a:pP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 BẬC NHẤT</a:t>
            </a:r>
            <a:endParaRPr lang="en-US" sz="6600" spc="72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5"/>
          <p:cNvSpPr txBox="1"/>
          <p:nvPr/>
        </p:nvSpPr>
        <p:spPr>
          <a:xfrm rot="-61847">
            <a:off x="3126001" y="795035"/>
            <a:ext cx="5599820" cy="7694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986"/>
              </a:lnSpc>
            </a:pPr>
            <a:r>
              <a:rPr lang="en-US" sz="6803" dirty="0" err="1" smtClean="0">
                <a:solidFill>
                  <a:srgbClr val="000000"/>
                </a:solidFill>
                <a:latin typeface="Josefin Sans Regular"/>
              </a:rPr>
              <a:t>Bài</a:t>
            </a:r>
            <a:r>
              <a:rPr lang="en-US" sz="6803" dirty="0" smtClean="0">
                <a:solidFill>
                  <a:srgbClr val="000000"/>
                </a:solidFill>
                <a:latin typeface="Josefin Sans Regular"/>
              </a:rPr>
              <a:t> 2</a:t>
            </a:r>
            <a:endParaRPr lang="en-US" sz="6803" dirty="0">
              <a:solidFill>
                <a:srgbClr val="000000"/>
              </a:solidFill>
              <a:latin typeface="Josefin Sans Regular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772345">
            <a:off x="928460" y="6581778"/>
            <a:ext cx="1499829" cy="315868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6799860">
            <a:off x="15685840" y="1003274"/>
            <a:ext cx="2348424" cy="76857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6616752" y="8727699"/>
            <a:ext cx="1061203" cy="106120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611161">
            <a:off x="652126" y="238832"/>
            <a:ext cx="862233" cy="19317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234539">
            <a:off x="1321586" y="679949"/>
            <a:ext cx="15027691" cy="9105410"/>
            <a:chOff x="0" y="0"/>
            <a:chExt cx="1913890" cy="115964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913890" cy="1159643"/>
            </a:xfrm>
            <a:custGeom>
              <a:avLst/>
              <a:gdLst/>
              <a:ahLst/>
              <a:cxnLst/>
              <a:rect l="l" t="t" r="r" b="b"/>
              <a:pathLst>
                <a:path w="1913890" h="1159643">
                  <a:moveTo>
                    <a:pt x="0" y="0"/>
                  </a:moveTo>
                  <a:lnTo>
                    <a:pt x="1913890" y="0"/>
                  </a:lnTo>
                  <a:lnTo>
                    <a:pt x="1913890" y="1159643"/>
                  </a:lnTo>
                  <a:lnTo>
                    <a:pt x="0" y="1159643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5" name="AutoShape 5"/>
          <p:cNvSpPr/>
          <p:nvPr/>
        </p:nvSpPr>
        <p:spPr>
          <a:xfrm rot="-5660620">
            <a:off x="851530" y="6415355"/>
            <a:ext cx="4394215" cy="0"/>
          </a:xfrm>
          <a:prstGeom prst="line">
            <a:avLst/>
          </a:prstGeom>
          <a:ln w="66675" cap="flat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" name="TextBox 6"/>
          <p:cNvSpPr txBox="1"/>
          <p:nvPr/>
        </p:nvSpPr>
        <p:spPr>
          <a:xfrm rot="-234539">
            <a:off x="2407563" y="4585052"/>
            <a:ext cx="623923" cy="53777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480"/>
              </a:lnSpc>
            </a:pPr>
            <a:r>
              <a:rPr lang="en-US" sz="3200">
                <a:solidFill>
                  <a:srgbClr val="000000"/>
                </a:solidFill>
                <a:latin typeface="More Sugar Thin"/>
              </a:rPr>
              <a:t>1 </a:t>
            </a:r>
          </a:p>
        </p:txBody>
      </p:sp>
      <p:sp>
        <p:nvSpPr>
          <p:cNvPr id="7" name="TextBox 7"/>
          <p:cNvSpPr txBox="1"/>
          <p:nvPr/>
        </p:nvSpPr>
        <p:spPr>
          <a:xfrm rot="-234539">
            <a:off x="2735181" y="7390728"/>
            <a:ext cx="623923" cy="53777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480"/>
              </a:lnSpc>
            </a:pPr>
            <a:r>
              <a:rPr lang="en-US" sz="3200">
                <a:solidFill>
                  <a:srgbClr val="000000"/>
                </a:solidFill>
                <a:latin typeface="More Sugar Thin"/>
              </a:rPr>
              <a:t>2</a:t>
            </a:r>
          </a:p>
        </p:txBody>
      </p:sp>
      <p:sp>
        <p:nvSpPr>
          <p:cNvPr id="8" name="TextBox 8"/>
          <p:cNvSpPr txBox="1"/>
          <p:nvPr/>
        </p:nvSpPr>
        <p:spPr>
          <a:xfrm rot="-234539">
            <a:off x="3220854" y="4280089"/>
            <a:ext cx="11926678" cy="6155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9"/>
          <p:cNvSpPr txBox="1"/>
          <p:nvPr/>
        </p:nvSpPr>
        <p:spPr>
          <a:xfrm rot="-234539">
            <a:off x="3667254" y="6361086"/>
            <a:ext cx="11676834" cy="123110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2"/>
          <a:srcRect t="18478" b="18295"/>
          <a:stretch>
            <a:fillRect/>
          </a:stretch>
        </p:blipFill>
        <p:spPr>
          <a:xfrm rot="-389145">
            <a:off x="8325501" y="1343493"/>
            <a:ext cx="3760928" cy="1284060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 rot="-261110">
            <a:off x="8569116" y="1617623"/>
            <a:ext cx="3275893" cy="85932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56"/>
              </a:lnSpc>
            </a:pPr>
            <a:r>
              <a:rPr lang="en-US" sz="6456">
                <a:solidFill>
                  <a:srgbClr val="FFF2F9"/>
                </a:solidFill>
                <a:latin typeface="Bakerie Bold"/>
              </a:rPr>
              <a:t>Mục tiêu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980609">
            <a:off x="11971671" y="7845361"/>
            <a:ext cx="6217779" cy="1593306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17569">
            <a:off x="74034" y="822080"/>
            <a:ext cx="5949208" cy="15765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 b="529"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867594" y="2793940"/>
            <a:ext cx="10964735" cy="378194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196"/>
              </a:lnSpc>
            </a:pPr>
            <a:r>
              <a:rPr lang="en-US" sz="10854" spc="445" dirty="0">
                <a:solidFill>
                  <a:srgbClr val="FFFFFF"/>
                </a:solidFill>
                <a:latin typeface="Baloo"/>
              </a:rPr>
              <a:t>HOẠT ĐỘNG KHỞI ĐỘNG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t="11582" b="36736"/>
          <a:stretch>
            <a:fillRect/>
          </a:stretch>
        </p:blipFill>
        <p:spPr>
          <a:xfrm>
            <a:off x="4343400" y="709548"/>
            <a:ext cx="8549639" cy="1599155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755955" y="1250057"/>
            <a:ext cx="15875165" cy="52745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15"/>
              </a:lnSpc>
            </a:pPr>
            <a:r>
              <a:rPr lang="en-US" sz="5400" spc="12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5400" spc="12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spc="12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5400" spc="12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spc="12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5400" spc="12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spc="12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5400" spc="12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399187" y="6570570"/>
            <a:ext cx="1252419" cy="2657653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442" y="1966347"/>
            <a:ext cx="12867158" cy="506325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544164" y="6864499"/>
            <a:ext cx="14253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18676" y="7218442"/>
            <a:ext cx="9144000" cy="13619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ày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 275 000 : 85% = 1500 000 (đ)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 b="529"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640385" y="3797746"/>
            <a:ext cx="10964735" cy="142346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137"/>
              </a:lnSpc>
            </a:pPr>
            <a:r>
              <a:rPr lang="en-US" sz="7955" spc="326" dirty="0" err="1" smtClean="0">
                <a:solidFill>
                  <a:srgbClr val="FFFFFF"/>
                </a:solidFill>
                <a:latin typeface="Baloo"/>
              </a:rPr>
              <a:t>Hình</a:t>
            </a:r>
            <a:r>
              <a:rPr lang="en-US" sz="7955" spc="326" dirty="0" smtClean="0">
                <a:solidFill>
                  <a:srgbClr val="FFFFFF"/>
                </a:solidFill>
                <a:latin typeface="Baloo"/>
              </a:rPr>
              <a:t> </a:t>
            </a:r>
            <a:r>
              <a:rPr lang="en-US" sz="7955" spc="326" dirty="0" err="1" smtClean="0">
                <a:solidFill>
                  <a:srgbClr val="FFFFFF"/>
                </a:solidFill>
                <a:latin typeface="Baloo"/>
              </a:rPr>
              <a:t>thành</a:t>
            </a:r>
            <a:r>
              <a:rPr lang="en-US" sz="7955" spc="326" dirty="0" smtClean="0">
                <a:solidFill>
                  <a:srgbClr val="FFFFFF"/>
                </a:solidFill>
                <a:latin typeface="Baloo"/>
              </a:rPr>
              <a:t> </a:t>
            </a:r>
            <a:r>
              <a:rPr lang="en-US" sz="7955" spc="326" dirty="0" err="1" smtClean="0">
                <a:solidFill>
                  <a:srgbClr val="FFFFFF"/>
                </a:solidFill>
                <a:latin typeface="Baloo"/>
              </a:rPr>
              <a:t>kiến</a:t>
            </a:r>
            <a:r>
              <a:rPr lang="en-US" sz="7955" spc="326" dirty="0" smtClean="0">
                <a:solidFill>
                  <a:srgbClr val="FFFFFF"/>
                </a:solidFill>
                <a:latin typeface="Baloo"/>
              </a:rPr>
              <a:t> </a:t>
            </a:r>
            <a:r>
              <a:rPr lang="en-US" sz="7955" spc="326" dirty="0" err="1" smtClean="0">
                <a:solidFill>
                  <a:srgbClr val="FFFFFF"/>
                </a:solidFill>
                <a:latin typeface="Baloo"/>
              </a:rPr>
              <a:t>thức</a:t>
            </a:r>
            <a:endParaRPr lang="en-US" sz="7955" spc="326" dirty="0">
              <a:solidFill>
                <a:srgbClr val="FFFFFF"/>
              </a:solidFill>
              <a:latin typeface="Baloo"/>
            </a:endParaRP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l="838" t="1512" b="1499"/>
          <a:stretch>
            <a:fillRect/>
          </a:stretch>
        </p:blipFill>
        <p:spPr>
          <a:xfrm>
            <a:off x="1231757" y="854196"/>
            <a:ext cx="4619626" cy="172615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4099082" y="7316450"/>
            <a:ext cx="3733800" cy="1750219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6157130" y="1090180"/>
            <a:ext cx="11700615" cy="12311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 smtClean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spc="120" dirty="0" smtClean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 smtClean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600" spc="120" dirty="0" smtClean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spc="120" dirty="0">
              <a:solidFill>
                <a:srgbClr val="9B40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3615"/>
              </a:lnSpc>
            </a:pPr>
            <a:endParaRPr lang="en-US" sz="3600" spc="120" dirty="0">
              <a:solidFill>
                <a:srgbClr val="9B40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266781" y="1300494"/>
            <a:ext cx="4657777" cy="8335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461"/>
              </a:lnSpc>
            </a:pPr>
            <a:r>
              <a:rPr lang="en-US" sz="6461" dirty="0" err="1" smtClean="0">
                <a:solidFill>
                  <a:srgbClr val="FFF2F9"/>
                </a:solidFill>
                <a:latin typeface="Sriracha"/>
              </a:rPr>
              <a:t>Khám</a:t>
            </a:r>
            <a:r>
              <a:rPr lang="en-US" sz="6461" dirty="0" smtClean="0">
                <a:solidFill>
                  <a:srgbClr val="FFF2F9"/>
                </a:solidFill>
                <a:latin typeface="Sriracha"/>
              </a:rPr>
              <a:t> </a:t>
            </a:r>
            <a:r>
              <a:rPr lang="en-US" sz="6461" dirty="0" err="1" smtClean="0">
                <a:solidFill>
                  <a:srgbClr val="FFF2F9"/>
                </a:solidFill>
                <a:latin typeface="Sriracha"/>
              </a:rPr>
              <a:t>phá</a:t>
            </a:r>
            <a:r>
              <a:rPr lang="en-US" sz="6461" dirty="0" smtClean="0">
                <a:solidFill>
                  <a:srgbClr val="FFF2F9"/>
                </a:solidFill>
                <a:latin typeface="Sriracha"/>
              </a:rPr>
              <a:t> 1</a:t>
            </a:r>
            <a:endParaRPr lang="en-US" sz="6461" dirty="0">
              <a:solidFill>
                <a:srgbClr val="FFF2F9"/>
              </a:solidFill>
              <a:latin typeface="Sriracha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5000" y="2303832"/>
            <a:ext cx="15664479" cy="339039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447800" y="5666286"/>
            <a:ext cx="14253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14600" y="6566086"/>
            <a:ext cx="9144000" cy="211596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:x (m)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Aft>
                <a:spcPts val="0"/>
              </a:spcAft>
              <a:buFont typeface="+mj-lt"/>
              <a:buAutoNum type="alphaLcPeriod"/>
            </a:pP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 dài : x + 20 (m)</a:t>
            </a:r>
            <a:endParaRPr lang="en-US" sz="32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Aft>
                <a:spcPts val="0"/>
              </a:spcAft>
              <a:buFont typeface="+mj-lt"/>
              <a:buAutoNum type="alphaLcPeriod"/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 vi : (x + x + 20).2 = 4x + 40 (m)</a:t>
            </a:r>
            <a:endParaRPr lang="en-US" sz="32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x (x+ 20) = x</a:t>
            </a:r>
            <a:r>
              <a:rPr lang="en-US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20x (m</a:t>
            </a:r>
            <a:r>
              <a:rPr lang="en-US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621000" y="5999380"/>
            <a:ext cx="929094" cy="15262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200" y="7048500"/>
            <a:ext cx="1471603" cy="2559309"/>
          </a:xfrm>
          <a:prstGeom prst="rect">
            <a:avLst/>
          </a:prstGeom>
        </p:spPr>
      </p:pic>
      <p:pic>
        <p:nvPicPr>
          <p:cNvPr id="20" name="Picture 10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21" name="Picture 1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229100"/>
            <a:ext cx="17254538" cy="1698199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452120" y="2861289"/>
            <a:ext cx="1443055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5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Biểu </a:t>
            </a:r>
            <a:r>
              <a:rPr lang="nl-NL" sz="5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 một đại lượng bởi biểu thức chứa ẩn</a:t>
            </a:r>
            <a:endParaRPr lang="en-US" sz="5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00782" y="636354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 l="838" t="1512" b="1499"/>
          <a:stretch>
            <a:fillRect/>
          </a:stretch>
        </p:blipFill>
        <p:spPr>
          <a:xfrm>
            <a:off x="1091216" y="255931"/>
            <a:ext cx="4619626" cy="172615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00782" y="8337937"/>
            <a:ext cx="3733800" cy="1750219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6157130" y="1090180"/>
            <a:ext cx="11700615" cy="12311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 smtClean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spc="120" dirty="0" smtClean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spc="120" dirty="0">
              <a:solidFill>
                <a:srgbClr val="9B40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3615"/>
              </a:lnSpc>
            </a:pPr>
            <a:endParaRPr lang="en-US" sz="3600" spc="120" dirty="0">
              <a:solidFill>
                <a:srgbClr val="9B40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971498" y="673399"/>
            <a:ext cx="4657777" cy="8335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461"/>
              </a:lnSpc>
            </a:pPr>
            <a:r>
              <a:rPr lang="en-US" sz="6461" dirty="0" err="1" smtClean="0">
                <a:solidFill>
                  <a:srgbClr val="FFF2F9"/>
                </a:solidFill>
                <a:latin typeface="Sriracha"/>
              </a:rPr>
              <a:t>Ví</a:t>
            </a:r>
            <a:r>
              <a:rPr lang="en-US" sz="6461" dirty="0" smtClean="0">
                <a:solidFill>
                  <a:srgbClr val="FFF2F9"/>
                </a:solidFill>
                <a:latin typeface="Sriracha"/>
              </a:rPr>
              <a:t> </a:t>
            </a:r>
            <a:r>
              <a:rPr lang="en-US" sz="6461" dirty="0" err="1" smtClean="0">
                <a:solidFill>
                  <a:srgbClr val="FFF2F9"/>
                </a:solidFill>
                <a:latin typeface="Sriracha"/>
              </a:rPr>
              <a:t>dụ</a:t>
            </a:r>
            <a:r>
              <a:rPr lang="en-US" sz="6461" dirty="0" smtClean="0">
                <a:solidFill>
                  <a:srgbClr val="FFF2F9"/>
                </a:solidFill>
                <a:latin typeface="Sriracha"/>
              </a:rPr>
              <a:t>  1</a:t>
            </a:r>
            <a:endParaRPr lang="en-US" sz="6461" dirty="0">
              <a:solidFill>
                <a:srgbClr val="FFF2F9"/>
              </a:solidFill>
              <a:latin typeface="Srirach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00" y="5671539"/>
            <a:ext cx="14253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57400" y="2331954"/>
            <a:ext cx="15392855" cy="324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ột ô tô khởi hành từ thành phố A đến thành phố B với vận tốc 30km/h. Khi từ B về A xe chạy với tốc độ 45km/h. Gọi x (km) là chiều dài quãng đường AB. Viết biểu thức biểu thị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Aft>
                <a:spcPts val="0"/>
              </a:spcAft>
              <a:buFont typeface="+mj-lt"/>
              <a:buAutoNum type="alphaLcPeriod"/>
            </a:pPr>
            <a:r>
              <a:rPr lang="nl-NL" sz="4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 gian ô tô đi từ A đến B</a:t>
            </a:r>
            <a:endParaRPr lang="en-US" sz="40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nl-NL" sz="4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ổng thời gian ô tô đi từ A đến B và từ B về A</a:t>
            </a:r>
            <a:endParaRPr lang="en-US" sz="40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1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2240013" y="7277100"/>
            <a:ext cx="655338" cy="1191523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92231"/>
              </p:ext>
            </p:extLst>
          </p:nvPr>
        </p:nvGraphicFramePr>
        <p:xfrm>
          <a:off x="12668849" y="6379425"/>
          <a:ext cx="752475" cy="134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" imgW="215713" imgH="393359" progId="Equation.DSMT4">
                  <p:embed/>
                </p:oleObj>
              </mc:Choice>
              <mc:Fallback>
                <p:oleObj name="Equation" r:id="rId6" imgW="215713" imgH="39335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849" y="6379425"/>
                        <a:ext cx="752475" cy="1341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662007"/>
              </p:ext>
            </p:extLst>
          </p:nvPr>
        </p:nvGraphicFramePr>
        <p:xfrm>
          <a:off x="15163800" y="7693682"/>
          <a:ext cx="1828800" cy="133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8" imgW="533169" imgH="393529" progId="Equation.DSMT4">
                  <p:embed/>
                </p:oleObj>
              </mc:Choice>
              <mc:Fallback>
                <p:oleObj name="Equation" r:id="rId8" imgW="5331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3800" y="7693682"/>
                        <a:ext cx="1828800" cy="1338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5739195" y="6586363"/>
            <a:ext cx="89398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Thời gian ô tô đi từ A đến B là           (h) </a:t>
            </a:r>
            <a:endParaRPr kumimoji="0" lang="nl-NL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4724400" y="7920083"/>
            <a:ext cx="13563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Tổng thời gian ô tô đi từ A đến B và từ B về A là                 (h)</a:t>
            </a:r>
            <a:endParaRPr kumimoji="0" lang="nl-NL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6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8" grpId="0"/>
      <p:bldP spid="16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</TotalTime>
  <Words>899</Words>
  <Application>Microsoft Office PowerPoint</Application>
  <PresentationFormat>Custom</PresentationFormat>
  <Paragraphs>78</Paragraphs>
  <Slides>18</Slides>
  <Notes>2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Sriracha</vt:lpstr>
      <vt:lpstr>Tahoma</vt:lpstr>
      <vt:lpstr>Josefin Sans Regular</vt:lpstr>
      <vt:lpstr>Calibri</vt:lpstr>
      <vt:lpstr>More Sugar Thin</vt:lpstr>
      <vt:lpstr>Arial</vt:lpstr>
      <vt:lpstr>Times New Roman</vt:lpstr>
      <vt:lpstr>Palatino Linotype</vt:lpstr>
      <vt:lpstr>Rokkitt Bold</vt:lpstr>
      <vt:lpstr>Bakerie Bold</vt:lpstr>
      <vt:lpstr>Balo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room Rules</dc:title>
  <dc:creator>Admin</dc:creator>
  <cp:lastModifiedBy>Admin</cp:lastModifiedBy>
  <cp:revision>19</cp:revision>
  <dcterms:created xsi:type="dcterms:W3CDTF">2006-08-16T00:00:00Z</dcterms:created>
  <dcterms:modified xsi:type="dcterms:W3CDTF">2024-04-01T01:31:35Z</dcterms:modified>
  <dc:identifier>DAFHJGTgahw</dc:identifier>
</cp:coreProperties>
</file>